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7813A53" w14:textId="77777777" w:rsidR="00586DF5" w:rsidRPr="00381CD4" w:rsidRDefault="00586DF5" w:rsidP="004D26F8">
      <w:pPr>
        <w:rPr>
          <w:rFonts w:ascii="Century Gothic" w:hAnsi="Century Gothic"/>
          <w:sz w:val="10"/>
          <w:szCs w:val="10"/>
        </w:rPr>
      </w:pPr>
    </w:p>
    <w:p w14:paraId="63A76F2C" w14:textId="77777777" w:rsidR="00447821" w:rsidRDefault="00490D84" w:rsidP="004D26F8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175000</wp:posOffset>
                </wp:positionH>
                <wp:positionV relativeFrom="paragraph">
                  <wp:posOffset>121285</wp:posOffset>
                </wp:positionV>
                <wp:extent cx="0" cy="1149350"/>
                <wp:effectExtent l="22225" t="22225" r="15875" b="19050"/>
                <wp:wrapNone/>
                <wp:docPr id="41" name="AutoShape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935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2CAF9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81" o:spid="_x0000_s1026" type="#_x0000_t32" style="position:absolute;margin-left:250pt;margin-top:9.55pt;width:0;height:90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" strokeweight="2.25pt"/>
            </w:pict>
          </mc:Fallback>
        </mc:AlternateContent>
      </w:r>
      <w:r w:rsidR="00BC4BFA">
        <w:rPr>
          <w:rFonts w:ascii="Century Gothic" w:hAnsi="Century Gothic"/>
          <w:sz w:val="24"/>
          <w:szCs w:val="24"/>
        </w:rPr>
        <w:t>Angles/Standard Position</w:t>
      </w:r>
    </w:p>
    <w:p w14:paraId="2960CFD7" w14:textId="77777777" w:rsidR="00BC4BFA" w:rsidRDefault="00BC4BFA" w:rsidP="004D26F8">
      <w:pPr>
        <w:rPr>
          <w:rFonts w:ascii="Century Gothic" w:hAnsi="Century Gothic"/>
          <w:sz w:val="24"/>
          <w:szCs w:val="24"/>
        </w:rPr>
      </w:pPr>
    </w:p>
    <w:p w14:paraId="02123151" w14:textId="77777777" w:rsidR="00BC4BFA" w:rsidRDefault="00490D84" w:rsidP="004D26F8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78105</wp:posOffset>
                </wp:positionV>
                <wp:extent cx="654050" cy="628650"/>
                <wp:effectExtent l="19050" t="66675" r="69850" b="19050"/>
                <wp:wrapNone/>
                <wp:docPr id="40" name="AutoShape 5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4050" cy="628650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F0B5AD" id="AutoShape 579" o:spid="_x0000_s1026" type="#_x0000_t32" style="position:absolute;margin-left:33pt;margin-top:6.15pt;width:51.5pt;height:49.5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" strokeweight="2.5pt">
                <v:stroke endarrow="block"/>
              </v:shape>
            </w:pict>
          </mc:Fallback>
        </mc:AlternateContent>
      </w:r>
      <w:r w:rsidR="00BC4BFA">
        <w:rPr>
          <w:rFonts w:ascii="Century Gothic" w:hAnsi="Century Gothic"/>
          <w:sz w:val="24"/>
          <w:szCs w:val="24"/>
        </w:rPr>
        <w:tab/>
      </w:r>
      <w:r w:rsidR="00BC4BFA">
        <w:rPr>
          <w:rFonts w:ascii="Century Gothic" w:hAnsi="Century Gothic"/>
          <w:sz w:val="24"/>
          <w:szCs w:val="24"/>
        </w:rPr>
        <w:tab/>
      </w:r>
      <w:r w:rsidR="00BC4BFA">
        <w:rPr>
          <w:rFonts w:ascii="Century Gothic" w:hAnsi="Century Gothic"/>
          <w:sz w:val="24"/>
          <w:szCs w:val="24"/>
        </w:rPr>
        <w:tab/>
      </w:r>
      <w:r w:rsidR="00BC4BFA">
        <w:rPr>
          <w:rFonts w:ascii="Century Gothic" w:hAnsi="Century Gothic"/>
          <w:sz w:val="24"/>
          <w:szCs w:val="24"/>
        </w:rPr>
        <w:tab/>
      </w:r>
      <w:r w:rsidR="00BC4BFA">
        <w:rPr>
          <w:rFonts w:ascii="Century Gothic" w:hAnsi="Century Gothic"/>
          <w:sz w:val="24"/>
          <w:szCs w:val="24"/>
        </w:rPr>
        <w:tab/>
      </w:r>
      <w:r w:rsidR="00BC4BFA">
        <w:rPr>
          <w:rFonts w:ascii="Century Gothic" w:hAnsi="Century Gothic"/>
          <w:sz w:val="24"/>
          <w:szCs w:val="24"/>
        </w:rPr>
        <w:tab/>
      </w:r>
      <w:r w:rsidR="00BC4BFA">
        <w:rPr>
          <w:rFonts w:ascii="Century Gothic" w:hAnsi="Century Gothic"/>
          <w:sz w:val="24"/>
          <w:szCs w:val="24"/>
        </w:rPr>
        <w:tab/>
      </w:r>
      <w:r w:rsidR="00BC4BFA">
        <w:rPr>
          <w:rFonts w:ascii="Century Gothic" w:hAnsi="Century Gothic"/>
          <w:sz w:val="24"/>
          <w:szCs w:val="24"/>
        </w:rPr>
        <w:tab/>
      </w:r>
      <w:r w:rsidR="00BC4BFA">
        <w:rPr>
          <w:rFonts w:ascii="Century Gothic" w:hAnsi="Century Gothic"/>
          <w:sz w:val="24"/>
          <w:szCs w:val="24"/>
        </w:rPr>
        <w:tab/>
        <w:t>Standard position:</w:t>
      </w:r>
    </w:p>
    <w:p w14:paraId="0EFAAB79" w14:textId="77777777" w:rsidR="00BC4BFA" w:rsidRPr="0027066C" w:rsidRDefault="00490D84" w:rsidP="0027066C">
      <w:pPr>
        <w:pStyle w:val="ListParagraph"/>
        <w:numPr>
          <w:ilvl w:val="0"/>
          <w:numId w:val="11"/>
        </w:numPr>
        <w:rPr>
          <w:rFonts w:ascii="Century Gothic" w:hAnsi="Century Gothic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501900</wp:posOffset>
                </wp:positionH>
                <wp:positionV relativeFrom="paragraph">
                  <wp:posOffset>144780</wp:posOffset>
                </wp:positionV>
                <wp:extent cx="1276350" cy="0"/>
                <wp:effectExtent l="15875" t="15875" r="22225" b="22225"/>
                <wp:wrapNone/>
                <wp:docPr id="39" name="AutoShape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635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638F7B" id="AutoShape 582" o:spid="_x0000_s1026" type="#_x0000_t32" style="position:absolute;margin-left:197pt;margin-top:11.4pt;width:100.5pt;height:0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" strokeweight="2.25pt"/>
            </w:pict>
          </mc:Fallback>
        </mc:AlternateContent>
      </w:r>
    </w:p>
    <w:p w14:paraId="4190F988" w14:textId="77777777" w:rsidR="00BC4BFA" w:rsidRDefault="00BC4BFA" w:rsidP="004D26F8">
      <w:pPr>
        <w:rPr>
          <w:rFonts w:ascii="Century Gothic" w:hAnsi="Century Gothic"/>
          <w:sz w:val="24"/>
          <w:szCs w:val="24"/>
        </w:rPr>
      </w:pPr>
    </w:p>
    <w:p w14:paraId="71C1A634" w14:textId="77777777" w:rsidR="00BC4BFA" w:rsidRPr="0027066C" w:rsidRDefault="00490D84" w:rsidP="0027066C">
      <w:pPr>
        <w:pStyle w:val="ListParagraph"/>
        <w:numPr>
          <w:ilvl w:val="0"/>
          <w:numId w:val="11"/>
        </w:numPr>
        <w:rPr>
          <w:rFonts w:ascii="Century Gothic" w:hAnsi="Century Gothic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146050</wp:posOffset>
                </wp:positionV>
                <wp:extent cx="1047750" cy="190500"/>
                <wp:effectExtent l="19050" t="19050" r="38100" b="76200"/>
                <wp:wrapNone/>
                <wp:docPr id="38" name="AutoShape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0" cy="190500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4C5C4F" id="AutoShape 580" o:spid="_x0000_s1026" type="#_x0000_t32" style="position:absolute;margin-left:33pt;margin-top:11.5pt;width:82.5pt;height:1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" strokeweight="2.5pt">
                <v:stroke endarrow="block"/>
              </v:shape>
            </w:pict>
          </mc:Fallback>
        </mc:AlternateContent>
      </w:r>
    </w:p>
    <w:p w14:paraId="2D1203E4" w14:textId="77777777" w:rsidR="00BC4BFA" w:rsidRDefault="00BC4BFA" w:rsidP="004D26F8">
      <w:pPr>
        <w:rPr>
          <w:rFonts w:ascii="Century Gothic" w:hAnsi="Century Gothic"/>
          <w:sz w:val="24"/>
          <w:szCs w:val="24"/>
        </w:rPr>
      </w:pPr>
    </w:p>
    <w:p w14:paraId="272C03FE" w14:textId="77777777" w:rsidR="0027066C" w:rsidRPr="00381CD4" w:rsidRDefault="0027066C" w:rsidP="004D26F8">
      <w:pPr>
        <w:rPr>
          <w:rFonts w:ascii="Century Gothic" w:hAnsi="Century Gothic"/>
          <w:sz w:val="24"/>
          <w:szCs w:val="24"/>
        </w:rPr>
      </w:pPr>
    </w:p>
    <w:p w14:paraId="2065C5C6" w14:textId="77777777" w:rsidR="004D26F8" w:rsidRPr="00381CD4" w:rsidRDefault="00D611D8" w:rsidP="004D26F8">
      <w:pPr>
        <w:rPr>
          <w:rFonts w:ascii="Century Gothic" w:hAnsi="Century Gothic"/>
          <w:sz w:val="22"/>
          <w:szCs w:val="22"/>
          <w:u w:val="single"/>
        </w:rPr>
        <w:sectPr w:rsidR="004D26F8" w:rsidRPr="00381CD4" w:rsidSect="004D26F8">
          <w:headerReference w:type="default" r:id="rId8"/>
          <w:footerReference w:type="default" r:id="rId9"/>
          <w:type w:val="continuous"/>
          <w:pgSz w:w="12240" w:h="15840"/>
          <w:pgMar w:top="720" w:right="720" w:bottom="720" w:left="720" w:header="432" w:footer="432" w:gutter="0"/>
          <w:cols w:space="720"/>
          <w:docGrid w:linePitch="272"/>
        </w:sectPr>
      </w:pPr>
      <w:r>
        <w:rPr>
          <w:rFonts w:ascii="Century Gothic" w:hAnsi="Century Gothic"/>
          <w:sz w:val="22"/>
          <w:szCs w:val="22"/>
        </w:rPr>
        <w:pict w14:anchorId="79C04FE1">
          <v:rect id="_x0000_i1026" style="width:499.5pt;height:3pt" o:hralign="center" o:hrstd="t" o:hrnoshade="t" o:hr="t" fillcolor="black" stroked="f"/>
        </w:pict>
      </w:r>
    </w:p>
    <w:p w14:paraId="6B402CEB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18081621" w14:textId="77777777" w:rsidR="004D26F8" w:rsidRPr="00381CD4" w:rsidRDefault="00490D84" w:rsidP="004D26F8">
      <w:pPr>
        <w:ind w:left="360"/>
        <w:rPr>
          <w:rFonts w:ascii="Century Gothic" w:hAnsi="Century Gothic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99695</wp:posOffset>
                </wp:positionV>
                <wp:extent cx="2178050" cy="1898650"/>
                <wp:effectExtent l="19050" t="18415" r="22225" b="16510"/>
                <wp:wrapNone/>
                <wp:docPr id="30" name="Group 5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8050" cy="1898650"/>
                          <a:chOff x="1120" y="1540"/>
                          <a:chExt cx="3430" cy="2990"/>
                        </a:xfrm>
                      </wpg:grpSpPr>
                      <wpg:grpSp>
                        <wpg:cNvPr id="31" name="Group 513"/>
                        <wpg:cNvGrpSpPr>
                          <a:grpSpLocks/>
                        </wpg:cNvGrpSpPr>
                        <wpg:grpSpPr bwMode="auto">
                          <a:xfrm>
                            <a:off x="1120" y="1540"/>
                            <a:ext cx="3430" cy="2990"/>
                            <a:chOff x="1120" y="1640"/>
                            <a:chExt cx="3430" cy="2990"/>
                          </a:xfrm>
                        </wpg:grpSpPr>
                        <wps:wsp>
                          <wps:cNvPr id="32" name="AutoShape 5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0" y="1640"/>
                              <a:ext cx="20" cy="299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AutoShape 5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20" y="3040"/>
                              <a:ext cx="3430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" name="Text Box 514"/>
                        <wps:cNvSpPr txBox="1">
                          <a:spLocks noChangeArrowheads="1"/>
                        </wps:cNvSpPr>
                        <wps:spPr bwMode="auto">
                          <a:xfrm>
                            <a:off x="2970" y="2600"/>
                            <a:ext cx="149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48F19" w14:textId="77777777" w:rsidR="004D26F8" w:rsidRPr="004D26F8" w:rsidRDefault="004D26F8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515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2600"/>
                            <a:ext cx="157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1FCF24" w14:textId="77777777" w:rsidR="004D26F8" w:rsidRPr="004D26F8" w:rsidRDefault="004D26F8" w:rsidP="004D26F8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51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" y="2940"/>
                            <a:ext cx="149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B99112" w14:textId="77777777" w:rsidR="004D26F8" w:rsidRPr="004D26F8" w:rsidRDefault="004D26F8" w:rsidP="004D26F8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517"/>
                        <wps:cNvSpPr txBox="1">
                          <a:spLocks noChangeArrowheads="1"/>
                        </wps:cNvSpPr>
                        <wps:spPr bwMode="auto">
                          <a:xfrm>
                            <a:off x="2970" y="2950"/>
                            <a:ext cx="149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11245A" w14:textId="77777777" w:rsidR="004D26F8" w:rsidRPr="004D26F8" w:rsidRDefault="004D26F8" w:rsidP="004D26F8">
                              <w:pPr>
                                <w:rPr>
                                  <w:rFonts w:ascii="Century Gothic" w:hAnsi="Century Gothic"/>
                                  <w:b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8" o:spid="_x0000_s1026" style="position:absolute;left:0;text-align:left;margin-left:30pt;margin-top:7.85pt;width:171.5pt;height:149.5pt;z-index:-251651072" coordorigin="1120,1540" coordsize="3430,2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">
                <v:group id="Group 513" o:spid="_x0000_s1027" style="position:absolute;left:1120;top:1540;width:3430;height:2990" coordorigin="1120,1640" coordsize="3430,2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AutoShape 511" o:spid="_x0000_s1028" type="#_x0000_t32" style="position:absolute;left:2830;top:1640;width:20;height:29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" strokecolor="black [3213]" strokeweight="2.25pt"/>
                  <v:shape id="AutoShape 512" o:spid="_x0000_s1029" type="#_x0000_t32" style="position:absolute;left:1120;top:3040;width:343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" strokecolor="black [3213]" strokeweight="2.2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4" o:spid="_x0000_s1030" type="#_x0000_t202" style="position:absolute;left:2970;top:2600;width:1490;height: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69548F19" w14:textId="77777777" w:rsidR="004D26F8" w:rsidRPr="004D26F8" w:rsidRDefault="004D26F8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515" o:spid="_x0000_s1031" type="#_x0000_t202" style="position:absolute;left:1260;top:2600;width:1570;height: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6A1FCF24" w14:textId="77777777" w:rsidR="004D26F8" w:rsidRPr="004D26F8" w:rsidRDefault="004D26F8" w:rsidP="004D26F8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516" o:spid="_x0000_s1032" type="#_x0000_t202" style="position:absolute;left:1250;top:2940;width:1490;height: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55B99112" w14:textId="77777777" w:rsidR="004D26F8" w:rsidRPr="004D26F8" w:rsidRDefault="004D26F8" w:rsidP="004D26F8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517" o:spid="_x0000_s1033" type="#_x0000_t202" style="position:absolute;left:2970;top:2950;width:1490;height: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7511245A" w14:textId="77777777" w:rsidR="004D26F8" w:rsidRPr="004D26F8" w:rsidRDefault="004D26F8" w:rsidP="004D26F8">
                        <w:pPr>
                          <w:rPr>
                            <w:rFonts w:ascii="Century Gothic" w:hAnsi="Century Gothic"/>
                            <w:b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2DAC93F9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50B573EC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5C2D14FA" w14:textId="77777777" w:rsidR="001260F1" w:rsidRPr="00381CD4" w:rsidRDefault="001260F1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488A9868" w14:textId="77777777" w:rsidR="001260F1" w:rsidRPr="00381CD4" w:rsidRDefault="001260F1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0805A29B" w14:textId="77777777" w:rsidR="001260F1" w:rsidRPr="00381CD4" w:rsidRDefault="001260F1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5B3BB919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1D38D50B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2851BC1F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62AAC2C8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4BFF6479" w14:textId="77777777" w:rsidR="001260F1" w:rsidRPr="00381CD4" w:rsidRDefault="001260F1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1FBE4C6D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6286BC99" w14:textId="77777777" w:rsidR="004D26F8" w:rsidRPr="00381CD4" w:rsidRDefault="004D26F8" w:rsidP="004D26F8">
      <w:pPr>
        <w:pStyle w:val="ListParagraph"/>
        <w:rPr>
          <w:rFonts w:ascii="Century Gothic" w:hAnsi="Century Gothic"/>
          <w:sz w:val="22"/>
          <w:szCs w:val="22"/>
        </w:rPr>
      </w:pPr>
    </w:p>
    <w:p w14:paraId="65FE32F7" w14:textId="77777777" w:rsidR="004D26F8" w:rsidRPr="00381CD4" w:rsidRDefault="004D26F8" w:rsidP="004D26F8">
      <w:pPr>
        <w:pStyle w:val="ListParagraph"/>
        <w:numPr>
          <w:ilvl w:val="3"/>
          <w:numId w:val="8"/>
        </w:numPr>
        <w:spacing w:line="360" w:lineRule="auto"/>
        <w:ind w:left="720"/>
        <w:rPr>
          <w:rFonts w:ascii="Century Gothic" w:hAnsi="Century Gothic"/>
          <w:sz w:val="22"/>
          <w:szCs w:val="22"/>
        </w:rPr>
      </w:pPr>
      <w:r w:rsidRPr="00381CD4">
        <w:rPr>
          <w:rFonts w:ascii="Century Gothic" w:hAnsi="Century Gothic"/>
          <w:sz w:val="22"/>
          <w:szCs w:val="22"/>
        </w:rPr>
        <w:t xml:space="preserve">__________________________ </w:t>
      </w:r>
      <w:r w:rsidR="001260F1" w:rsidRPr="00381CD4">
        <w:rPr>
          <w:rFonts w:ascii="Century Gothic" w:hAnsi="Century Gothic"/>
          <w:sz w:val="22"/>
          <w:szCs w:val="22"/>
        </w:rPr>
        <w:t xml:space="preserve">- </w:t>
      </w:r>
      <w:r w:rsidRPr="00381CD4">
        <w:rPr>
          <w:rFonts w:ascii="Century Gothic" w:hAnsi="Century Gothic"/>
          <w:sz w:val="22"/>
          <w:szCs w:val="22"/>
        </w:rPr>
        <w:t>your values are positive.</w:t>
      </w:r>
    </w:p>
    <w:p w14:paraId="63F61175" w14:textId="77777777" w:rsidR="004D26F8" w:rsidRPr="00381CD4" w:rsidRDefault="004D26F8" w:rsidP="004D26F8">
      <w:pPr>
        <w:pStyle w:val="ListParagraph"/>
        <w:numPr>
          <w:ilvl w:val="0"/>
          <w:numId w:val="8"/>
        </w:numPr>
        <w:spacing w:line="360" w:lineRule="auto"/>
        <w:rPr>
          <w:rFonts w:ascii="Century Gothic" w:hAnsi="Century Gothic"/>
          <w:sz w:val="22"/>
          <w:szCs w:val="22"/>
        </w:rPr>
      </w:pPr>
      <w:r w:rsidRPr="00381CD4">
        <w:rPr>
          <w:rFonts w:ascii="Century Gothic" w:hAnsi="Century Gothic"/>
          <w:sz w:val="22"/>
          <w:szCs w:val="22"/>
        </w:rPr>
        <w:t xml:space="preserve">__________________________ </w:t>
      </w:r>
      <w:r w:rsidR="001260F1" w:rsidRPr="00381CD4">
        <w:rPr>
          <w:rFonts w:ascii="Century Gothic" w:hAnsi="Century Gothic"/>
          <w:sz w:val="22"/>
          <w:szCs w:val="22"/>
        </w:rPr>
        <w:t xml:space="preserve">- </w:t>
      </w:r>
      <w:r w:rsidRPr="00381CD4">
        <w:rPr>
          <w:rFonts w:ascii="Century Gothic" w:hAnsi="Century Gothic"/>
          <w:sz w:val="22"/>
          <w:szCs w:val="22"/>
        </w:rPr>
        <w:t>your values are negative.</w:t>
      </w:r>
    </w:p>
    <w:p w14:paraId="7208ACA3" w14:textId="77777777" w:rsidR="004D26F8" w:rsidRDefault="004D26F8" w:rsidP="004D26F8">
      <w:pPr>
        <w:rPr>
          <w:rFonts w:ascii="Century Gothic" w:hAnsi="Century Gothic"/>
          <w:sz w:val="22"/>
          <w:szCs w:val="22"/>
        </w:rPr>
      </w:pPr>
    </w:p>
    <w:p w14:paraId="51D3E213" w14:textId="77777777" w:rsidR="0027066C" w:rsidRDefault="0027066C" w:rsidP="004D26F8">
      <w:pPr>
        <w:rPr>
          <w:rFonts w:ascii="Century Gothic" w:hAnsi="Century Gothic"/>
          <w:sz w:val="22"/>
          <w:szCs w:val="22"/>
        </w:rPr>
      </w:pPr>
    </w:p>
    <w:p w14:paraId="4894CC4B" w14:textId="77777777" w:rsidR="0027066C" w:rsidRDefault="0027066C" w:rsidP="004D26F8">
      <w:pPr>
        <w:rPr>
          <w:rFonts w:ascii="Century Gothic" w:hAnsi="Century Gothic"/>
          <w:sz w:val="22"/>
          <w:szCs w:val="22"/>
        </w:rPr>
      </w:pPr>
    </w:p>
    <w:p w14:paraId="0F6E2779" w14:textId="77777777" w:rsidR="0027066C" w:rsidRDefault="0027066C" w:rsidP="004D26F8">
      <w:pPr>
        <w:rPr>
          <w:rFonts w:ascii="Century Gothic" w:hAnsi="Century Gothic"/>
          <w:sz w:val="22"/>
          <w:szCs w:val="22"/>
        </w:rPr>
      </w:pPr>
    </w:p>
    <w:p w14:paraId="0FED18B6" w14:textId="77777777" w:rsidR="0027066C" w:rsidRPr="00381CD4" w:rsidRDefault="0027066C" w:rsidP="004D26F8">
      <w:pPr>
        <w:rPr>
          <w:rFonts w:ascii="Century Gothic" w:hAnsi="Century Gothic"/>
          <w:sz w:val="22"/>
          <w:szCs w:val="22"/>
        </w:rPr>
      </w:pPr>
    </w:p>
    <w:p w14:paraId="15D9CA19" w14:textId="77777777" w:rsidR="001260F1" w:rsidRPr="00381CD4" w:rsidRDefault="001260F1" w:rsidP="004D26F8">
      <w:pPr>
        <w:rPr>
          <w:rFonts w:ascii="Century Gothic" w:hAnsi="Century Gothic"/>
          <w:sz w:val="22"/>
          <w:szCs w:val="22"/>
        </w:rPr>
        <w:sectPr w:rsidR="001260F1" w:rsidRPr="00381CD4" w:rsidSect="004D26F8">
          <w:type w:val="continuous"/>
          <w:pgSz w:w="12240" w:h="15840"/>
          <w:pgMar w:top="720" w:right="720" w:bottom="720" w:left="720" w:header="432" w:footer="432" w:gutter="0"/>
          <w:cols w:num="2" w:space="720"/>
          <w:docGrid w:linePitch="272"/>
        </w:sectPr>
      </w:pPr>
    </w:p>
    <w:p w14:paraId="5F2ADB99" w14:textId="77777777" w:rsidR="00D701FF" w:rsidRPr="00381CD4" w:rsidRDefault="00D611D8" w:rsidP="004D26F8">
      <w:pPr>
        <w:rPr>
          <w:rFonts w:ascii="Century Gothic" w:hAnsi="Century Gothic"/>
          <w:sz w:val="22"/>
          <w:szCs w:val="22"/>
        </w:rPr>
        <w:sectPr w:rsidR="00D701FF" w:rsidRPr="00381CD4" w:rsidSect="004D26F8">
          <w:type w:val="continuous"/>
          <w:pgSz w:w="12240" w:h="15840"/>
          <w:pgMar w:top="720" w:right="720" w:bottom="720" w:left="720" w:header="432" w:footer="432" w:gutter="0"/>
          <w:cols w:space="720"/>
          <w:docGrid w:linePitch="272"/>
        </w:sectPr>
      </w:pPr>
      <w:r>
        <w:rPr>
          <w:rFonts w:ascii="Century Gothic" w:hAnsi="Century Gothic"/>
          <w:sz w:val="22"/>
          <w:szCs w:val="22"/>
        </w:rPr>
        <w:pict w14:anchorId="49DA5299">
          <v:rect id="_x0000_i1027" style="width:511.2pt;height:1pt" o:hralign="center" o:hrstd="t" o:hrnoshade="t" o:hr="t" fillcolor="black" stroked="f"/>
        </w:pict>
      </w:r>
    </w:p>
    <w:p w14:paraId="1E4D3CE9" w14:textId="77777777" w:rsidR="001971E7" w:rsidRPr="00381CD4" w:rsidRDefault="001260F1" w:rsidP="004D26F8">
      <w:pPr>
        <w:rPr>
          <w:rFonts w:ascii="Century Gothic" w:hAnsi="Century Gothic"/>
          <w:b/>
          <w:sz w:val="22"/>
          <w:szCs w:val="22"/>
        </w:rPr>
      </w:pPr>
      <w:r w:rsidRPr="00381CD4">
        <w:rPr>
          <w:rFonts w:ascii="Century Gothic" w:hAnsi="Century Gothic"/>
          <w:b/>
          <w:sz w:val="22"/>
          <w:szCs w:val="22"/>
        </w:rPr>
        <w:t xml:space="preserve">Finding angle measures: </w:t>
      </w:r>
    </w:p>
    <w:p w14:paraId="14267B5B" w14:textId="77777777" w:rsidR="001260F1" w:rsidRPr="00381CD4" w:rsidRDefault="001260F1" w:rsidP="001260F1">
      <w:pPr>
        <w:pStyle w:val="ListParagraph"/>
        <w:numPr>
          <w:ilvl w:val="0"/>
          <w:numId w:val="9"/>
        </w:numPr>
        <w:rPr>
          <w:rFonts w:ascii="Century Gothic" w:hAnsi="Century Gothic"/>
          <w:sz w:val="22"/>
          <w:szCs w:val="22"/>
        </w:rPr>
      </w:pPr>
      <w:r w:rsidRPr="00381CD4">
        <w:rPr>
          <w:rFonts w:ascii="Century Gothic" w:hAnsi="Century Gothic"/>
          <w:sz w:val="22"/>
          <w:szCs w:val="22"/>
        </w:rPr>
        <w:t>You can keep going around the unit circle more and more times.</w:t>
      </w:r>
    </w:p>
    <w:p w14:paraId="23571B31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  <w:sectPr w:rsidR="004A7412" w:rsidRPr="00381CD4" w:rsidSect="004D26F8">
          <w:type w:val="continuous"/>
          <w:pgSz w:w="12240" w:h="15840"/>
          <w:pgMar w:top="720" w:right="720" w:bottom="720" w:left="720" w:header="720" w:footer="720" w:gutter="0"/>
          <w:cols w:sep="1" w:space="720"/>
        </w:sectPr>
      </w:pPr>
    </w:p>
    <w:p w14:paraId="5FBAE511" w14:textId="77777777" w:rsidR="001260F1" w:rsidRPr="00381CD4" w:rsidRDefault="004A7412" w:rsidP="001260F1">
      <w:pPr>
        <w:rPr>
          <w:rFonts w:ascii="Century Gothic" w:hAnsi="Century Gothic"/>
          <w:sz w:val="22"/>
          <w:szCs w:val="22"/>
        </w:rPr>
      </w:pPr>
      <w:r w:rsidRPr="00381CD4"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66432" behindDoc="1" locked="0" layoutInCell="1" allowOverlap="1" wp14:anchorId="0CB73008" wp14:editId="6ABA4C54">
            <wp:simplePos x="0" y="0"/>
            <wp:positionH relativeFrom="column">
              <wp:posOffset>469900</wp:posOffset>
            </wp:positionH>
            <wp:positionV relativeFrom="paragraph">
              <wp:posOffset>13335</wp:posOffset>
            </wp:positionV>
            <wp:extent cx="1097280" cy="109728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 1.PN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3" t="8510" r="5555" b="3901"/>
                    <a:stretch/>
                  </pic:blipFill>
                  <pic:spPr bwMode="auto">
                    <a:xfrm>
                      <a:off x="0" y="0"/>
                      <a:ext cx="1097280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60F1" w:rsidRPr="00381CD4">
        <w:rPr>
          <w:rFonts w:ascii="Century Gothic" w:hAnsi="Century Gothic"/>
          <w:sz w:val="22"/>
          <w:szCs w:val="22"/>
        </w:rPr>
        <w:t>Ex. 1</w:t>
      </w:r>
    </w:p>
    <w:p w14:paraId="1FF294D8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3844E9E0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46CD142F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448C38CC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526BCF43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0CFB1F6D" w14:textId="77777777" w:rsidR="0027066C" w:rsidRPr="00381CD4" w:rsidRDefault="0027066C" w:rsidP="001260F1">
      <w:pPr>
        <w:rPr>
          <w:rFonts w:ascii="Century Gothic" w:hAnsi="Century Gothic"/>
          <w:sz w:val="22"/>
          <w:szCs w:val="22"/>
        </w:rPr>
      </w:pPr>
    </w:p>
    <w:p w14:paraId="18F14329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  <w:r w:rsidRPr="00381CD4"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67456" behindDoc="1" locked="0" layoutInCell="1" allowOverlap="1" wp14:anchorId="080F349F" wp14:editId="4A627F3E">
            <wp:simplePos x="0" y="0"/>
            <wp:positionH relativeFrom="column">
              <wp:posOffset>488950</wp:posOffset>
            </wp:positionH>
            <wp:positionV relativeFrom="paragraph">
              <wp:posOffset>27940</wp:posOffset>
            </wp:positionV>
            <wp:extent cx="1085850" cy="109728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 2.PN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5" t="8058" r="4630" b="5852"/>
                    <a:stretch/>
                  </pic:blipFill>
                  <pic:spPr bwMode="auto">
                    <a:xfrm>
                      <a:off x="0" y="0"/>
                      <a:ext cx="1085850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1CD4">
        <w:rPr>
          <w:rFonts w:ascii="Century Gothic" w:hAnsi="Century Gothic"/>
          <w:sz w:val="22"/>
          <w:szCs w:val="22"/>
        </w:rPr>
        <w:t>Ex. 2</w:t>
      </w:r>
    </w:p>
    <w:p w14:paraId="7AAA35F6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6EE515CD" w14:textId="77777777" w:rsidR="004A7412" w:rsidRPr="00381CD4" w:rsidRDefault="004A7412" w:rsidP="001260F1">
      <w:pPr>
        <w:rPr>
          <w:rFonts w:ascii="Century Gothic" w:hAnsi="Century Gothic"/>
          <w:noProof/>
          <w:sz w:val="22"/>
          <w:szCs w:val="22"/>
        </w:rPr>
      </w:pPr>
    </w:p>
    <w:p w14:paraId="658247FD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5210B21D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658DF061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114B9E05" w14:textId="77777777" w:rsidR="004A7412" w:rsidRPr="00381CD4" w:rsidRDefault="004A7412" w:rsidP="001260F1">
      <w:pPr>
        <w:rPr>
          <w:rFonts w:ascii="Century Gothic" w:hAnsi="Century Gothic"/>
          <w:noProof/>
          <w:sz w:val="22"/>
          <w:szCs w:val="22"/>
        </w:rPr>
      </w:pPr>
    </w:p>
    <w:p w14:paraId="1CF9E50F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  <w:r w:rsidRPr="00381CD4"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68480" behindDoc="1" locked="0" layoutInCell="1" allowOverlap="1" wp14:anchorId="3FB8524D" wp14:editId="1D3A3994">
            <wp:simplePos x="0" y="0"/>
            <wp:positionH relativeFrom="column">
              <wp:posOffset>488950</wp:posOffset>
            </wp:positionH>
            <wp:positionV relativeFrom="paragraph">
              <wp:posOffset>70485</wp:posOffset>
            </wp:positionV>
            <wp:extent cx="1091565" cy="109728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 3.PN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8" t="6824" r="8796" b="5823"/>
                    <a:stretch/>
                  </pic:blipFill>
                  <pic:spPr bwMode="auto">
                    <a:xfrm>
                      <a:off x="0" y="0"/>
                      <a:ext cx="1091565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1CD4">
        <w:rPr>
          <w:rFonts w:ascii="Century Gothic" w:hAnsi="Century Gothic"/>
          <w:sz w:val="22"/>
          <w:szCs w:val="22"/>
        </w:rPr>
        <w:t>Ex. 3</w:t>
      </w:r>
    </w:p>
    <w:p w14:paraId="39D52F9D" w14:textId="77777777" w:rsidR="004A7412" w:rsidRPr="00381CD4" w:rsidRDefault="004A7412" w:rsidP="001260F1">
      <w:pPr>
        <w:rPr>
          <w:rFonts w:ascii="Century Gothic" w:hAnsi="Century Gothic"/>
          <w:noProof/>
          <w:sz w:val="22"/>
          <w:szCs w:val="22"/>
        </w:rPr>
      </w:pPr>
    </w:p>
    <w:p w14:paraId="42907898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3B6F41E6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363FF6DD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4EEE3BC0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247708D2" w14:textId="77777777" w:rsidR="004A7412" w:rsidRDefault="004A7412" w:rsidP="001260F1">
      <w:pPr>
        <w:rPr>
          <w:rFonts w:ascii="Century Gothic" w:hAnsi="Century Gothic"/>
          <w:sz w:val="22"/>
          <w:szCs w:val="22"/>
        </w:rPr>
      </w:pPr>
    </w:p>
    <w:p w14:paraId="059A327D" w14:textId="77777777" w:rsidR="0027066C" w:rsidRPr="00381CD4" w:rsidRDefault="0027066C" w:rsidP="001260F1">
      <w:pPr>
        <w:rPr>
          <w:rFonts w:ascii="Century Gothic" w:hAnsi="Century Gothic"/>
          <w:sz w:val="22"/>
          <w:szCs w:val="22"/>
        </w:rPr>
      </w:pPr>
    </w:p>
    <w:p w14:paraId="078FA2DB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  <w:r w:rsidRPr="00381CD4"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69504" behindDoc="1" locked="0" layoutInCell="1" allowOverlap="1" wp14:anchorId="5DBFA1EE" wp14:editId="1BB40606">
            <wp:simplePos x="0" y="0"/>
            <wp:positionH relativeFrom="column">
              <wp:posOffset>317500</wp:posOffset>
            </wp:positionH>
            <wp:positionV relativeFrom="paragraph">
              <wp:posOffset>75565</wp:posOffset>
            </wp:positionV>
            <wp:extent cx="1074420" cy="109728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 4.PNG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43" t="9465" r="7365" b="9465"/>
                    <a:stretch/>
                  </pic:blipFill>
                  <pic:spPr bwMode="auto">
                    <a:xfrm>
                      <a:off x="0" y="0"/>
                      <a:ext cx="1074420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1CD4">
        <w:rPr>
          <w:rFonts w:ascii="Century Gothic" w:hAnsi="Century Gothic"/>
          <w:sz w:val="22"/>
          <w:szCs w:val="22"/>
        </w:rPr>
        <w:t>Ex. 4</w:t>
      </w:r>
    </w:p>
    <w:p w14:paraId="2C675CF0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14653191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092B3B01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5A835919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7BFDF5B6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</w:pPr>
    </w:p>
    <w:p w14:paraId="58C83AF5" w14:textId="77777777" w:rsidR="004A7412" w:rsidRPr="00381CD4" w:rsidRDefault="004A7412" w:rsidP="001260F1">
      <w:pPr>
        <w:rPr>
          <w:rFonts w:ascii="Century Gothic" w:hAnsi="Century Gothic"/>
          <w:sz w:val="22"/>
          <w:szCs w:val="22"/>
        </w:rPr>
        <w:sectPr w:rsidR="004A7412" w:rsidRPr="00381CD4" w:rsidSect="004A7412">
          <w:type w:val="continuous"/>
          <w:pgSz w:w="12240" w:h="15840"/>
          <w:pgMar w:top="720" w:right="720" w:bottom="720" w:left="720" w:header="720" w:footer="720" w:gutter="0"/>
          <w:cols w:num="4" w:sep="1" w:space="720"/>
        </w:sectPr>
      </w:pPr>
    </w:p>
    <w:p w14:paraId="148A9BF4" w14:textId="77777777" w:rsidR="0027066C" w:rsidRDefault="0027066C" w:rsidP="001260F1">
      <w:pPr>
        <w:rPr>
          <w:rFonts w:ascii="Century Gothic" w:hAnsi="Century Gothic"/>
          <w:sz w:val="22"/>
          <w:szCs w:val="22"/>
        </w:rPr>
      </w:pPr>
    </w:p>
    <w:p w14:paraId="248D960A" w14:textId="77777777" w:rsidR="0027066C" w:rsidRDefault="0027066C" w:rsidP="001260F1">
      <w:pPr>
        <w:rPr>
          <w:rFonts w:ascii="Century Gothic" w:hAnsi="Century Gothic"/>
          <w:sz w:val="22"/>
          <w:szCs w:val="22"/>
        </w:rPr>
      </w:pPr>
    </w:p>
    <w:p w14:paraId="66C1D286" w14:textId="77777777" w:rsidR="0027066C" w:rsidRDefault="00D611D8" w:rsidP="001260F1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 w14:anchorId="5BEE0C33">
          <v:rect id="_x0000_i1028" style="width:511.2pt;height:1pt" o:hralign="center" o:hrstd="t" o:hrnoshade="t" o:hr="t" fillcolor="black" stroked="f"/>
        </w:pict>
      </w:r>
    </w:p>
    <w:p w14:paraId="5CCA9C68" w14:textId="77777777" w:rsidR="001260F1" w:rsidRPr="00623DA5" w:rsidRDefault="004A7412" w:rsidP="004D26F8">
      <w:pPr>
        <w:rPr>
          <w:rFonts w:ascii="Century Gothic" w:hAnsi="Century Gothic"/>
          <w:b/>
          <w:sz w:val="22"/>
          <w:szCs w:val="22"/>
        </w:rPr>
      </w:pPr>
      <w:r w:rsidRPr="00623DA5">
        <w:rPr>
          <w:rFonts w:ascii="Century Gothic" w:hAnsi="Century Gothic"/>
          <w:b/>
          <w:sz w:val="22"/>
          <w:szCs w:val="22"/>
        </w:rPr>
        <w:t xml:space="preserve">Sketching &amp; Determining the </w:t>
      </w:r>
      <w:r w:rsidRPr="00623DA5">
        <w:rPr>
          <w:rFonts w:ascii="Century Gothic" w:hAnsi="Century Gothic"/>
          <w:b/>
          <w:sz w:val="22"/>
          <w:szCs w:val="22"/>
          <w:u w:val="single"/>
        </w:rPr>
        <w:t>Quadrant</w:t>
      </w:r>
      <w:r w:rsidRPr="00623DA5">
        <w:rPr>
          <w:rFonts w:ascii="Century Gothic" w:hAnsi="Century Gothic"/>
          <w:b/>
          <w:sz w:val="22"/>
          <w:szCs w:val="22"/>
        </w:rPr>
        <w:t xml:space="preserve"> of the </w:t>
      </w:r>
      <w:r w:rsidRPr="00623DA5">
        <w:rPr>
          <w:rFonts w:ascii="Century Gothic" w:hAnsi="Century Gothic"/>
          <w:b/>
          <w:sz w:val="22"/>
          <w:szCs w:val="22"/>
          <w:u w:val="single"/>
        </w:rPr>
        <w:t>Termi</w:t>
      </w:r>
      <w:r w:rsidR="00381CD4" w:rsidRPr="00623DA5">
        <w:rPr>
          <w:rFonts w:ascii="Century Gothic" w:hAnsi="Century Gothic"/>
          <w:b/>
          <w:sz w:val="22"/>
          <w:szCs w:val="22"/>
          <w:u w:val="single"/>
        </w:rPr>
        <w:t>n</w:t>
      </w:r>
      <w:r w:rsidRPr="00623DA5">
        <w:rPr>
          <w:rFonts w:ascii="Century Gothic" w:hAnsi="Century Gothic"/>
          <w:b/>
          <w:sz w:val="22"/>
          <w:szCs w:val="22"/>
          <w:u w:val="single"/>
        </w:rPr>
        <w:t>al</w:t>
      </w:r>
      <w:r w:rsidRPr="00623DA5">
        <w:rPr>
          <w:rFonts w:ascii="Century Gothic" w:hAnsi="Century Gothic"/>
          <w:b/>
          <w:sz w:val="22"/>
          <w:szCs w:val="22"/>
        </w:rPr>
        <w:t xml:space="preserve"> </w:t>
      </w:r>
      <w:r w:rsidRPr="00623DA5">
        <w:rPr>
          <w:rFonts w:ascii="Century Gothic" w:hAnsi="Century Gothic"/>
          <w:b/>
          <w:sz w:val="22"/>
          <w:szCs w:val="22"/>
          <w:u w:val="single"/>
        </w:rPr>
        <w:t>Side</w:t>
      </w:r>
      <w:r w:rsidRPr="00623DA5">
        <w:rPr>
          <w:rFonts w:ascii="Century Gothic" w:hAnsi="Century Gothic"/>
          <w:b/>
          <w:sz w:val="22"/>
          <w:szCs w:val="22"/>
        </w:rPr>
        <w:t xml:space="preserve"> of each Angle:</w:t>
      </w:r>
    </w:p>
    <w:p w14:paraId="63DF20DD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  <w:sectPr w:rsidR="00381CD4" w:rsidRPr="00623DA5" w:rsidSect="004D26F8">
          <w:type w:val="continuous"/>
          <w:pgSz w:w="12240" w:h="15840"/>
          <w:pgMar w:top="720" w:right="720" w:bottom="720" w:left="720" w:header="720" w:footer="720" w:gutter="0"/>
          <w:cols w:sep="1" w:space="720"/>
        </w:sectPr>
      </w:pPr>
    </w:p>
    <w:p w14:paraId="01FCAB63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  <w:r w:rsidRPr="00623DA5">
        <w:rPr>
          <w:rFonts w:ascii="Century Gothic" w:hAnsi="Century Gothic"/>
          <w:sz w:val="22"/>
          <w:szCs w:val="22"/>
        </w:rPr>
        <w:t>Ex. 5</w:t>
      </w:r>
    </w:p>
    <w:p w14:paraId="5547940F" w14:textId="77777777" w:rsidR="00381CD4" w:rsidRPr="00623DA5" w:rsidRDefault="00490D84" w:rsidP="004D26F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90550</wp:posOffset>
                </wp:positionH>
                <wp:positionV relativeFrom="paragraph">
                  <wp:posOffset>3175</wp:posOffset>
                </wp:positionV>
                <wp:extent cx="946150" cy="939800"/>
                <wp:effectExtent l="9525" t="12700" r="6350" b="9525"/>
                <wp:wrapNone/>
                <wp:docPr id="27" name="Group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6150" cy="939800"/>
                          <a:chOff x="1570" y="8450"/>
                          <a:chExt cx="1490" cy="1480"/>
                        </a:xfrm>
                      </wpg:grpSpPr>
                      <wps:wsp>
                        <wps:cNvPr id="28" name="AutoShape 519"/>
                        <wps:cNvCnPr>
                          <a:cxnSpLocks noChangeShapeType="1"/>
                        </wps:cNvCnPr>
                        <wps:spPr bwMode="auto">
                          <a:xfrm>
                            <a:off x="2330" y="8450"/>
                            <a:ext cx="0" cy="1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520"/>
                        <wps:cNvCnPr>
                          <a:cxnSpLocks noChangeShapeType="1"/>
                        </wps:cNvCnPr>
                        <wps:spPr bwMode="auto">
                          <a:xfrm>
                            <a:off x="1570" y="9190"/>
                            <a:ext cx="14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CC83DC" id="Group 521" o:spid="_x0000_s1026" style="position:absolute;margin-left:46.5pt;margin-top:.25pt;width:74.5pt;height:74pt;z-index:251672576" coordorigin="1570,8450" coordsize="1490,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">
                <v:shape id="AutoShape 519" o:spid="_x0000_s1027" type="#_x0000_t32" style="position:absolute;left:2330;top:8450;width:0;height:14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<v:shape id="AutoShape 520" o:spid="_x0000_s1028" type="#_x0000_t32" style="position:absolute;left:1570;top:9190;width:14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</v:group>
            </w:pict>
          </mc:Fallback>
        </mc:AlternateContent>
      </w:r>
    </w:p>
    <w:p w14:paraId="3607EBE7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68F1CF56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1FAC0EF4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26C67205" w14:textId="77777777" w:rsidR="00381CD4" w:rsidRPr="00623DA5" w:rsidRDefault="00D611D8" w:rsidP="004D26F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object w:dxaOrig="1440" w:dyaOrig="1440" w14:anchorId="2610F9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559" type="#_x0000_t75" style="position:absolute;margin-left:28.5pt;margin-top:8.4pt;width:23.3pt;height:11.65pt;z-index:-251634688;mso-position-horizontal-relative:text;mso-position-vertical-relative:text">
            <v:imagedata r:id="rId14" o:title=""/>
          </v:shape>
          <o:OLEObject Type="Embed" ProgID="Equation.DSMT4" ShapeID="_x0000_s1559" DrawAspect="Content" ObjectID="_1596619208" r:id="rId15"/>
        </w:object>
      </w:r>
      <w:r w:rsidR="00490D84"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55880</wp:posOffset>
                </wp:positionV>
                <wp:extent cx="1035050" cy="520700"/>
                <wp:effectExtent l="0" t="0" r="3175" b="0"/>
                <wp:wrapNone/>
                <wp:docPr id="26" name="Text Box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505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30DCF3" w14:textId="77777777" w:rsidR="00381CD4" w:rsidRPr="00381CD4" w:rsidRDefault="00381CD4" w:rsidP="00381CD4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Angle: </w:t>
                            </w:r>
                          </w:p>
                          <w:p w14:paraId="07994C98" w14:textId="77777777" w:rsidR="00381CD4" w:rsidRPr="00381CD4" w:rsidRDefault="00381CD4" w:rsidP="00381CD4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Quadrant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1" o:spid="_x0000_s1034" type="#_x0000_t202" style="position:absolute;margin-left:-4.5pt;margin-top:4.4pt;width:81.5pt;height:41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" filled="f" stroked="f">
                <v:textbox>
                  <w:txbxContent>
                    <w:p w14:paraId="6230DCF3" w14:textId="77777777" w:rsidR="00381CD4" w:rsidRPr="00381CD4" w:rsidRDefault="00381CD4" w:rsidP="00381CD4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Angle: </w:t>
                      </w:r>
                    </w:p>
                    <w:p w14:paraId="07994C98" w14:textId="77777777" w:rsidR="00381CD4" w:rsidRPr="00381CD4" w:rsidRDefault="00381CD4" w:rsidP="00381CD4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Quadrant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1F1C0F6E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1288A8E2" w14:textId="77777777" w:rsidR="00381CD4" w:rsidRPr="00623DA5" w:rsidRDefault="00490D84" w:rsidP="004D26F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603250</wp:posOffset>
                </wp:positionH>
                <wp:positionV relativeFrom="paragraph">
                  <wp:posOffset>170815</wp:posOffset>
                </wp:positionV>
                <wp:extent cx="946150" cy="939800"/>
                <wp:effectExtent l="12700" t="9525" r="12700" b="12700"/>
                <wp:wrapNone/>
                <wp:docPr id="23" name="Group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6150" cy="939800"/>
                          <a:chOff x="1570" y="8450"/>
                          <a:chExt cx="1490" cy="1480"/>
                        </a:xfrm>
                      </wpg:grpSpPr>
                      <wps:wsp>
                        <wps:cNvPr id="24" name="AutoShape 523"/>
                        <wps:cNvCnPr>
                          <a:cxnSpLocks noChangeShapeType="1"/>
                        </wps:cNvCnPr>
                        <wps:spPr bwMode="auto">
                          <a:xfrm>
                            <a:off x="2330" y="8450"/>
                            <a:ext cx="0" cy="1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524"/>
                        <wps:cNvCnPr>
                          <a:cxnSpLocks noChangeShapeType="1"/>
                        </wps:cNvCnPr>
                        <wps:spPr bwMode="auto">
                          <a:xfrm>
                            <a:off x="1570" y="9190"/>
                            <a:ext cx="14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7E797B" id="Group 522" o:spid="_x0000_s1026" style="position:absolute;margin-left:47.5pt;margin-top:13.45pt;width:74.5pt;height:74pt;z-index:251673600" coordorigin="1570,8450" coordsize="1490,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">
                <v:shape id="AutoShape 523" o:spid="_x0000_s1027" type="#_x0000_t32" style="position:absolute;left:2330;top:8450;width:0;height:14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<v:shape id="AutoShape 524" o:spid="_x0000_s1028" type="#_x0000_t32" style="position:absolute;left:1570;top:9190;width:14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</v:group>
            </w:pict>
          </mc:Fallback>
        </mc:AlternateContent>
      </w:r>
      <w:r w:rsidR="00381CD4" w:rsidRPr="00623DA5">
        <w:rPr>
          <w:rFonts w:ascii="Century Gothic" w:hAnsi="Century Gothic"/>
          <w:sz w:val="22"/>
          <w:szCs w:val="22"/>
        </w:rPr>
        <w:t>Ex. 6</w:t>
      </w:r>
    </w:p>
    <w:p w14:paraId="1FC3A93D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30405969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2FB2D93A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7B4455DE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079F10A6" w14:textId="77777777" w:rsidR="00381CD4" w:rsidRPr="00623DA5" w:rsidRDefault="00D611D8" w:rsidP="004D26F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object w:dxaOrig="1440" w:dyaOrig="1440" w14:anchorId="7C4E7277">
          <v:shape id="_x0000_s1560" type="#_x0000_t75" style="position:absolute;margin-left:19.5pt;margin-top:7.9pt;width:22.45pt;height:11.65pt;z-index:-251633664;mso-position-horizontal-relative:text;mso-position-vertical-relative:text">
            <v:imagedata r:id="rId16" o:title=""/>
          </v:shape>
          <o:OLEObject Type="Embed" ProgID="Equation.DSMT4" ShapeID="_x0000_s1560" DrawAspect="Content" ObjectID="_1596619209" r:id="rId17"/>
        </w:object>
      </w:r>
      <w:r w:rsidR="00490D84"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-171450</wp:posOffset>
                </wp:positionH>
                <wp:positionV relativeFrom="paragraph">
                  <wp:posOffset>55880</wp:posOffset>
                </wp:positionV>
                <wp:extent cx="1035050" cy="520700"/>
                <wp:effectExtent l="0" t="0" r="3175" b="0"/>
                <wp:wrapNone/>
                <wp:docPr id="22" name="Text Box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505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F5FF8E" w14:textId="77777777" w:rsidR="00381CD4" w:rsidRPr="00381CD4" w:rsidRDefault="00381CD4" w:rsidP="00381CD4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Angle: </w:t>
                            </w:r>
                          </w:p>
                          <w:p w14:paraId="4559B5E4" w14:textId="77777777" w:rsidR="00381CD4" w:rsidRPr="00381CD4" w:rsidRDefault="00381CD4" w:rsidP="00381CD4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Quadrant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2" o:spid="_x0000_s1035" type="#_x0000_t202" style="position:absolute;margin-left:-13.5pt;margin-top:4.4pt;width:81.5pt;height:41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" filled="f" stroked="f">
                <v:textbox>
                  <w:txbxContent>
                    <w:p w14:paraId="31F5FF8E" w14:textId="77777777" w:rsidR="00381CD4" w:rsidRPr="00381CD4" w:rsidRDefault="00381CD4" w:rsidP="00381CD4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Angle: </w:t>
                      </w:r>
                    </w:p>
                    <w:p w14:paraId="4559B5E4" w14:textId="77777777" w:rsidR="00381CD4" w:rsidRPr="00381CD4" w:rsidRDefault="00381CD4" w:rsidP="00381CD4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Quadrant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1DA3BFDD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2E043CC8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  <w:r w:rsidRPr="00623DA5">
        <w:rPr>
          <w:rFonts w:ascii="Century Gothic" w:hAnsi="Century Gothic"/>
          <w:sz w:val="22"/>
          <w:szCs w:val="22"/>
        </w:rPr>
        <w:t>Ex. 7</w:t>
      </w:r>
    </w:p>
    <w:p w14:paraId="739C80AC" w14:textId="77777777" w:rsidR="00381CD4" w:rsidRPr="00623DA5" w:rsidRDefault="00490D84" w:rsidP="004D26F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7850</wp:posOffset>
                </wp:positionH>
                <wp:positionV relativeFrom="paragraph">
                  <wp:posOffset>9525</wp:posOffset>
                </wp:positionV>
                <wp:extent cx="946150" cy="939800"/>
                <wp:effectExtent l="6350" t="9525" r="9525" b="12700"/>
                <wp:wrapNone/>
                <wp:docPr id="19" name="Group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6150" cy="939800"/>
                          <a:chOff x="1570" y="8450"/>
                          <a:chExt cx="1490" cy="1480"/>
                        </a:xfrm>
                      </wpg:grpSpPr>
                      <wps:wsp>
                        <wps:cNvPr id="20" name="AutoShape 526"/>
                        <wps:cNvCnPr>
                          <a:cxnSpLocks noChangeShapeType="1"/>
                        </wps:cNvCnPr>
                        <wps:spPr bwMode="auto">
                          <a:xfrm>
                            <a:off x="2330" y="8450"/>
                            <a:ext cx="0" cy="1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527"/>
                        <wps:cNvCnPr>
                          <a:cxnSpLocks noChangeShapeType="1"/>
                        </wps:cNvCnPr>
                        <wps:spPr bwMode="auto">
                          <a:xfrm>
                            <a:off x="1570" y="9190"/>
                            <a:ext cx="14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3FABFB" id="Group 525" o:spid="_x0000_s1026" style="position:absolute;margin-left:45.5pt;margin-top:.75pt;width:74.5pt;height:74pt;z-index:251674624" coordorigin="1570,8450" coordsize="1490,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">
                <v:shape id="AutoShape 526" o:spid="_x0000_s1027" type="#_x0000_t32" style="position:absolute;left:2330;top:8450;width:0;height:14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  <v:shape id="AutoShape 527" o:spid="_x0000_s1028" type="#_x0000_t32" style="position:absolute;left:1570;top:9190;width:14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eWbxQAAANs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"/>
              </v:group>
            </w:pict>
          </mc:Fallback>
        </mc:AlternateContent>
      </w:r>
    </w:p>
    <w:p w14:paraId="56013347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0719211C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6A17DB61" w14:textId="77777777" w:rsidR="00381CD4" w:rsidRPr="00623DA5" w:rsidRDefault="00D611D8" w:rsidP="004D26F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object w:dxaOrig="1440" w:dyaOrig="1440" w14:anchorId="3047F886">
          <v:shape id="_x0000_s1561" type="#_x0000_t75" style="position:absolute;margin-left:20.2pt;margin-top:12.6pt;width:10pt;height:26.7pt;z-index:-251632640;mso-position-horizontal-relative:text;mso-position-vertical-relative:text">
            <v:imagedata r:id="rId18" o:title=""/>
          </v:shape>
          <o:OLEObject Type="Embed" ProgID="Equation.DSMT4" ShapeID="_x0000_s1561" DrawAspect="Content" ObjectID="_1596619210" r:id="rId19"/>
        </w:object>
      </w:r>
    </w:p>
    <w:p w14:paraId="55B03B79" w14:textId="77777777" w:rsidR="00381CD4" w:rsidRPr="00623DA5" w:rsidRDefault="00490D84" w:rsidP="004D26F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68580</wp:posOffset>
                </wp:positionV>
                <wp:extent cx="1035050" cy="520700"/>
                <wp:effectExtent l="0" t="1270" r="3175" b="1905"/>
                <wp:wrapNone/>
                <wp:docPr id="18" name="Text Box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505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B4159E" w14:textId="77777777" w:rsidR="00381CD4" w:rsidRPr="00381CD4" w:rsidRDefault="00381CD4" w:rsidP="00381CD4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Angle: </w:t>
                            </w:r>
                          </w:p>
                          <w:p w14:paraId="6EAE1966" w14:textId="77777777" w:rsidR="00381CD4" w:rsidRPr="00381CD4" w:rsidRDefault="00381CD4" w:rsidP="00381CD4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Quadrant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3" o:spid="_x0000_s1036" type="#_x0000_t202" style="position:absolute;margin-left:-15pt;margin-top:5.4pt;width:81.5pt;height:41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" filled="f" stroked="f">
                <v:textbox>
                  <w:txbxContent>
                    <w:p w14:paraId="43B4159E" w14:textId="77777777" w:rsidR="00381CD4" w:rsidRPr="00381CD4" w:rsidRDefault="00381CD4" w:rsidP="00381CD4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Angle: </w:t>
                      </w:r>
                    </w:p>
                    <w:p w14:paraId="6EAE1966" w14:textId="77777777" w:rsidR="00381CD4" w:rsidRPr="00381CD4" w:rsidRDefault="00381CD4" w:rsidP="00381CD4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Quadrant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28115771" w14:textId="77777777" w:rsidR="00381CD4" w:rsidRPr="00623DA5" w:rsidRDefault="00381CD4" w:rsidP="004D26F8">
      <w:pPr>
        <w:rPr>
          <w:rFonts w:ascii="Century Gothic" w:hAnsi="Century Gothic"/>
          <w:sz w:val="22"/>
          <w:szCs w:val="22"/>
        </w:rPr>
      </w:pPr>
    </w:p>
    <w:p w14:paraId="3C54476B" w14:textId="77777777" w:rsidR="00381CD4" w:rsidRPr="00623DA5" w:rsidRDefault="00490D84" w:rsidP="00381CD4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69900</wp:posOffset>
                </wp:positionH>
                <wp:positionV relativeFrom="paragraph">
                  <wp:posOffset>170815</wp:posOffset>
                </wp:positionV>
                <wp:extent cx="946150" cy="939800"/>
                <wp:effectExtent l="12700" t="9525" r="12700" b="12700"/>
                <wp:wrapNone/>
                <wp:docPr id="15" name="Group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6150" cy="939800"/>
                          <a:chOff x="1570" y="8450"/>
                          <a:chExt cx="1490" cy="1480"/>
                        </a:xfrm>
                      </wpg:grpSpPr>
                      <wps:wsp>
                        <wps:cNvPr id="16" name="AutoShape 529"/>
                        <wps:cNvCnPr>
                          <a:cxnSpLocks noChangeShapeType="1"/>
                        </wps:cNvCnPr>
                        <wps:spPr bwMode="auto">
                          <a:xfrm>
                            <a:off x="2330" y="8450"/>
                            <a:ext cx="0" cy="14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530"/>
                        <wps:cNvCnPr>
                          <a:cxnSpLocks noChangeShapeType="1"/>
                        </wps:cNvCnPr>
                        <wps:spPr bwMode="auto">
                          <a:xfrm>
                            <a:off x="1570" y="9190"/>
                            <a:ext cx="14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390ABE" id="Group 528" o:spid="_x0000_s1026" style="position:absolute;margin-left:37pt;margin-top:13.45pt;width:74.5pt;height:74pt;z-index:251675648" coordorigin="1570,8450" coordsize="1490,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">
                <v:shape id="AutoShape 529" o:spid="_x0000_s1027" type="#_x0000_t32" style="position:absolute;left:2330;top:8450;width:0;height:14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    <v:shape id="AutoShape 530" o:spid="_x0000_s1028" type="#_x0000_t32" style="position:absolute;left:1570;top:9190;width:14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</v:group>
            </w:pict>
          </mc:Fallback>
        </mc:AlternateContent>
      </w:r>
      <w:r w:rsidR="00381CD4" w:rsidRPr="00623DA5">
        <w:rPr>
          <w:rFonts w:ascii="Century Gothic" w:hAnsi="Century Gothic"/>
          <w:sz w:val="22"/>
          <w:szCs w:val="22"/>
        </w:rPr>
        <w:t>Ex. 8</w:t>
      </w:r>
    </w:p>
    <w:p w14:paraId="0844A4A6" w14:textId="77777777" w:rsidR="00381CD4" w:rsidRPr="00623DA5" w:rsidRDefault="00381CD4" w:rsidP="00381CD4">
      <w:pPr>
        <w:rPr>
          <w:rFonts w:ascii="Century Gothic" w:hAnsi="Century Gothic"/>
          <w:sz w:val="22"/>
          <w:szCs w:val="22"/>
        </w:rPr>
      </w:pPr>
    </w:p>
    <w:p w14:paraId="4C6D2070" w14:textId="77777777" w:rsidR="00381CD4" w:rsidRDefault="00381CD4" w:rsidP="00381CD4">
      <w:pPr>
        <w:rPr>
          <w:rFonts w:ascii="Century Gothic" w:hAnsi="Century Gothic"/>
          <w:sz w:val="22"/>
          <w:szCs w:val="22"/>
        </w:rPr>
      </w:pPr>
    </w:p>
    <w:p w14:paraId="11824201" w14:textId="77777777" w:rsidR="00381CD4" w:rsidRDefault="00381CD4" w:rsidP="00381CD4">
      <w:pPr>
        <w:rPr>
          <w:rFonts w:ascii="Century Gothic" w:hAnsi="Century Gothic"/>
          <w:sz w:val="22"/>
          <w:szCs w:val="22"/>
        </w:rPr>
      </w:pPr>
    </w:p>
    <w:p w14:paraId="4D2AE79F" w14:textId="77777777" w:rsidR="00381CD4" w:rsidRDefault="00381CD4" w:rsidP="00381CD4">
      <w:pPr>
        <w:rPr>
          <w:rFonts w:ascii="Century Gothic" w:hAnsi="Century Gothic"/>
          <w:sz w:val="22"/>
          <w:szCs w:val="22"/>
        </w:rPr>
      </w:pPr>
    </w:p>
    <w:p w14:paraId="02048EA4" w14:textId="77777777" w:rsidR="00381CD4" w:rsidRDefault="00D611D8" w:rsidP="00381CD4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4"/>
          <w:szCs w:val="24"/>
        </w:rPr>
        <w:object w:dxaOrig="1440" w:dyaOrig="1440" w14:anchorId="03E0CED2">
          <v:shape id="_x0000_s1562" type="#_x0000_t75" style="position:absolute;margin-left:19.7pt;margin-top:2.8pt;width:22.5pt;height:26.7pt;z-index:-251631616;mso-position-horizontal-relative:text;mso-position-vertical-relative:text">
            <v:imagedata r:id="rId20" o:title=""/>
          </v:shape>
          <o:OLEObject Type="Embed" ProgID="Equation.DSMT4" ShapeID="_x0000_s1562" DrawAspect="Content" ObjectID="_1596619211" r:id="rId21"/>
        </w:object>
      </w:r>
      <w:r w:rsidR="00490D84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>
                <wp:simplePos x="0" y="0"/>
                <wp:positionH relativeFrom="column">
                  <wp:posOffset>-165100</wp:posOffset>
                </wp:positionH>
                <wp:positionV relativeFrom="paragraph">
                  <wp:posOffset>124460</wp:posOffset>
                </wp:positionV>
                <wp:extent cx="1035050" cy="520700"/>
                <wp:effectExtent l="0" t="0" r="0" b="3175"/>
                <wp:wrapNone/>
                <wp:docPr id="14" name="Text Box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505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C99276" w14:textId="77777777" w:rsidR="00381CD4" w:rsidRPr="00381CD4" w:rsidRDefault="00381CD4" w:rsidP="00381CD4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Angle: </w:t>
                            </w:r>
                          </w:p>
                          <w:p w14:paraId="7B0490DE" w14:textId="77777777" w:rsidR="00381CD4" w:rsidRPr="00381CD4" w:rsidRDefault="00381CD4" w:rsidP="00381CD4">
                            <w:pPr>
                              <w:spacing w:line="360" w:lineRule="auto"/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 w:rsidRPr="00381CD4"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Quadrant:</w:t>
                            </w: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 xml:space="preserve"> 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4" o:spid="_x0000_s1037" type="#_x0000_t202" style="position:absolute;margin-left:-13pt;margin-top:9.8pt;width:81.5pt;height:41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" filled="f" stroked="f">
                <v:textbox>
                  <w:txbxContent>
                    <w:p w14:paraId="27C99276" w14:textId="77777777" w:rsidR="00381CD4" w:rsidRPr="00381CD4" w:rsidRDefault="00381CD4" w:rsidP="00381CD4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Angle: </w:t>
                      </w:r>
                    </w:p>
                    <w:p w14:paraId="7B0490DE" w14:textId="77777777" w:rsidR="00381CD4" w:rsidRPr="00381CD4" w:rsidRDefault="00381CD4" w:rsidP="00381CD4">
                      <w:pPr>
                        <w:spacing w:line="360" w:lineRule="auto"/>
                        <w:rPr>
                          <w:rFonts w:ascii="Century Gothic" w:hAnsi="Century Gothic"/>
                          <w:sz w:val="16"/>
                          <w:szCs w:val="16"/>
                        </w:rPr>
                      </w:pPr>
                      <w:r w:rsidRPr="00381CD4">
                        <w:rPr>
                          <w:rFonts w:ascii="Century Gothic" w:hAnsi="Century Gothic"/>
                          <w:sz w:val="16"/>
                          <w:szCs w:val="16"/>
                        </w:rPr>
                        <w:t>Quadrant:</w:t>
                      </w:r>
                      <w:r>
                        <w:rPr>
                          <w:rFonts w:ascii="Century Gothic" w:hAnsi="Century Gothic"/>
                          <w:sz w:val="16"/>
                          <w:szCs w:val="16"/>
                        </w:rPr>
                        <w:t xml:space="preserve"> 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79368E97" w14:textId="77777777" w:rsidR="00381CD4" w:rsidRDefault="00381CD4" w:rsidP="00381CD4">
      <w:pPr>
        <w:rPr>
          <w:rFonts w:ascii="Century Gothic" w:hAnsi="Century Gothic"/>
          <w:sz w:val="22"/>
          <w:szCs w:val="22"/>
        </w:rPr>
      </w:pPr>
    </w:p>
    <w:p w14:paraId="3D093BB4" w14:textId="77777777" w:rsidR="00381CD4" w:rsidRDefault="00381CD4" w:rsidP="00381CD4">
      <w:pPr>
        <w:rPr>
          <w:rFonts w:ascii="Century Gothic" w:hAnsi="Century Gothic"/>
          <w:sz w:val="22"/>
          <w:szCs w:val="22"/>
        </w:rPr>
        <w:sectPr w:rsidR="00381CD4" w:rsidSect="00381CD4">
          <w:type w:val="continuous"/>
          <w:pgSz w:w="12240" w:h="15840"/>
          <w:pgMar w:top="720" w:right="720" w:bottom="720" w:left="720" w:header="720" w:footer="720" w:gutter="0"/>
          <w:cols w:num="4" w:sep="1" w:space="720"/>
        </w:sectPr>
      </w:pPr>
    </w:p>
    <w:p w14:paraId="2644442E" w14:textId="77777777" w:rsidR="00381CD4" w:rsidRDefault="00D611D8" w:rsidP="00381CD4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2"/>
          <w:szCs w:val="22"/>
        </w:rPr>
        <w:pict w14:anchorId="44AD6531">
          <v:rect id="_x0000_i1033" style="width:511.2pt;height:1pt" o:hralign="center" o:hrstd="t" o:hrnoshade="t" o:hr="t" fillcolor="black" stroked="f"/>
        </w:pict>
      </w:r>
    </w:p>
    <w:p w14:paraId="3E11613F" w14:textId="77777777" w:rsidR="006635E9" w:rsidRDefault="006635E9" w:rsidP="004D26F8">
      <w:pPr>
        <w:rPr>
          <w:rFonts w:ascii="Century Gothic" w:hAnsi="Century Gothic"/>
          <w:b/>
          <w:sz w:val="24"/>
          <w:szCs w:val="24"/>
        </w:rPr>
        <w:sectPr w:rsidR="006635E9" w:rsidSect="004D26F8">
          <w:type w:val="continuous"/>
          <w:pgSz w:w="12240" w:h="15840"/>
          <w:pgMar w:top="720" w:right="720" w:bottom="720" w:left="720" w:header="720" w:footer="720" w:gutter="0"/>
          <w:cols w:sep="1" w:space="720"/>
        </w:sectPr>
      </w:pPr>
    </w:p>
    <w:p w14:paraId="356F5620" w14:textId="78540D6D" w:rsidR="00C67E1B" w:rsidRDefault="00D611D8" w:rsidP="00623DA5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/>
          <w:sz w:val="22"/>
          <w:szCs w:val="22"/>
        </w:rPr>
        <w:t>Arc Length:</w:t>
      </w:r>
      <w:r>
        <w:rPr>
          <w:rFonts w:ascii="Century Gothic" w:hAnsi="Century Gothic"/>
          <w:sz w:val="22"/>
          <w:szCs w:val="22"/>
        </w:rPr>
        <w:t xml:space="preserve">  To find the measure of the length of an arc:  </w:t>
      </w:r>
      <w:r w:rsidRPr="00D611D8">
        <w:rPr>
          <w:rFonts w:ascii="Century Gothic" w:hAnsi="Century Gothic"/>
          <w:position w:val="-6"/>
          <w:sz w:val="22"/>
          <w:szCs w:val="22"/>
        </w:rPr>
        <w:object w:dxaOrig="700" w:dyaOrig="279" w14:anchorId="3E479B8D">
          <v:shape id="_x0000_i1096" type="#_x0000_t75" style="width:35pt;height:14pt" o:ole="">
            <v:imagedata r:id="rId22" o:title=""/>
          </v:shape>
          <o:OLEObject Type="Embed" ProgID="Equation.DSMT4" ShapeID="_x0000_i1096" DrawAspect="Content" ObjectID="_1596619203" r:id="rId23"/>
        </w:object>
      </w:r>
      <w:r>
        <w:rPr>
          <w:rFonts w:ascii="Century Gothic" w:hAnsi="Century Gothic"/>
          <w:sz w:val="22"/>
          <w:szCs w:val="22"/>
        </w:rPr>
        <w:t xml:space="preserve"> </w:t>
      </w:r>
    </w:p>
    <w:p w14:paraId="4B9414B8" w14:textId="5EE45149" w:rsidR="00D611D8" w:rsidRDefault="00D611D8" w:rsidP="00623DA5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S = arc length; r = radius; </w:t>
      </w:r>
      <w:r w:rsidRPr="00D611D8">
        <w:rPr>
          <w:rFonts w:ascii="Century Gothic" w:hAnsi="Century Gothic"/>
          <w:position w:val="-6"/>
          <w:sz w:val="22"/>
          <w:szCs w:val="22"/>
        </w:rPr>
        <w:object w:dxaOrig="200" w:dyaOrig="279" w14:anchorId="1DDA6936">
          <v:shape id="_x0000_i1101" type="#_x0000_t75" style="width:10pt;height:14pt" o:ole="">
            <v:imagedata r:id="rId24" o:title=""/>
          </v:shape>
          <o:OLEObject Type="Embed" ProgID="Equation.DSMT4" ShapeID="_x0000_i1101" DrawAspect="Content" ObjectID="_1596619204" r:id="rId25"/>
        </w:object>
      </w:r>
      <w:r>
        <w:rPr>
          <w:rFonts w:ascii="Century Gothic" w:hAnsi="Century Gothic"/>
          <w:sz w:val="22"/>
          <w:szCs w:val="22"/>
        </w:rPr>
        <w:t xml:space="preserve"> = angle measure </w:t>
      </w:r>
      <w:r>
        <w:rPr>
          <w:rFonts w:ascii="Century Gothic" w:hAnsi="Century Gothic"/>
          <w:b/>
          <w:sz w:val="22"/>
          <w:szCs w:val="22"/>
          <w:u w:val="single"/>
        </w:rPr>
        <w:t>in radians</w:t>
      </w:r>
    </w:p>
    <w:p w14:paraId="780F3DB9" w14:textId="3CE724EE" w:rsidR="00D611D8" w:rsidRDefault="00D611D8" w:rsidP="00623DA5">
      <w:pPr>
        <w:rPr>
          <w:rFonts w:ascii="Century Gothic" w:hAnsi="Century Gothic"/>
          <w:sz w:val="22"/>
          <w:szCs w:val="22"/>
        </w:rPr>
      </w:pPr>
    </w:p>
    <w:p w14:paraId="6A272A67" w14:textId="2EEBEADF" w:rsidR="00D611D8" w:rsidRPr="00D611D8" w:rsidRDefault="00D611D8" w:rsidP="00D611D8">
      <w:pPr>
        <w:spacing w:line="276" w:lineRule="auto"/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t xml:space="preserve">Ex 1:  </w:t>
      </w:r>
      <w:r w:rsidRPr="00D611D8">
        <w:rPr>
          <w:rFonts w:asciiTheme="minorHAnsi" w:eastAsiaTheme="minorHAnsi" w:hAnsiTheme="minorHAnsi" w:cstheme="minorBidi"/>
          <w:sz w:val="22"/>
          <w:szCs w:val="22"/>
        </w:rPr>
        <w:t xml:space="preserve">  </w:t>
      </w:r>
      <w:r w:rsidRPr="00D611D8">
        <w:rPr>
          <w:rFonts w:asciiTheme="minorHAnsi" w:eastAsiaTheme="minorHAnsi" w:hAnsiTheme="minorHAnsi" w:cstheme="minorBidi"/>
          <w:position w:val="-24"/>
          <w:sz w:val="22"/>
          <w:szCs w:val="22"/>
        </w:rPr>
        <w:object w:dxaOrig="1020" w:dyaOrig="620" w14:anchorId="46E21611">
          <v:shape id="_x0000_i1117" type="#_x0000_t75" style="width:51pt;height:31pt" o:ole="">
            <v:imagedata r:id="rId26" o:title=""/>
          </v:shape>
          <o:OLEObject Type="Embed" ProgID="Equation.DSMT4" ShapeID="_x0000_i1117" DrawAspect="Content" ObjectID="_1596619205" r:id="rId27"/>
        </w:object>
      </w:r>
      <w:r w:rsidRPr="00D611D8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Pr="00D611D8">
        <w:rPr>
          <w:rFonts w:asciiTheme="minorHAnsi" w:eastAsiaTheme="minorHAnsi" w:hAnsiTheme="minorHAnsi" w:cstheme="minorBidi"/>
          <w:sz w:val="22"/>
          <w:szCs w:val="22"/>
        </w:rPr>
        <w:tab/>
      </w:r>
      <w:r w:rsidRPr="00D611D8">
        <w:rPr>
          <w:rFonts w:asciiTheme="minorHAnsi" w:eastAsiaTheme="minorHAnsi" w:hAnsiTheme="minorHAnsi" w:cstheme="minorBidi"/>
          <w:sz w:val="22"/>
          <w:szCs w:val="22"/>
        </w:rPr>
        <w:tab/>
      </w:r>
      <w:r w:rsidRPr="00D611D8">
        <w:rPr>
          <w:rFonts w:asciiTheme="minorHAnsi" w:eastAsiaTheme="minorHAnsi" w:hAnsiTheme="minorHAnsi" w:cstheme="minorBidi"/>
          <w:sz w:val="22"/>
          <w:szCs w:val="22"/>
        </w:rPr>
        <w:tab/>
      </w:r>
      <w:r>
        <w:rPr>
          <w:rFonts w:asciiTheme="minorHAnsi" w:eastAsiaTheme="minorHAnsi" w:hAnsiTheme="minorHAnsi" w:cstheme="minorBidi"/>
          <w:sz w:val="22"/>
          <w:szCs w:val="22"/>
        </w:rPr>
        <w:t xml:space="preserve">Ex 2:  </w:t>
      </w:r>
      <w:r w:rsidRPr="00D611D8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Pr="00D611D8">
        <w:rPr>
          <w:rFonts w:asciiTheme="minorHAnsi" w:eastAsiaTheme="minorHAnsi" w:hAnsiTheme="minorHAnsi" w:cstheme="minorBidi"/>
          <w:position w:val="-24"/>
          <w:sz w:val="22"/>
          <w:szCs w:val="22"/>
        </w:rPr>
        <w:object w:dxaOrig="1480" w:dyaOrig="620" w14:anchorId="6A756210">
          <v:shape id="_x0000_i1119" type="#_x0000_t75" style="width:74pt;height:31pt" o:ole="">
            <v:imagedata r:id="rId28" o:title=""/>
          </v:shape>
          <o:OLEObject Type="Embed" ProgID="Equation.DSMT4" ShapeID="_x0000_i1119" DrawAspect="Content" ObjectID="_1596619206" r:id="rId29"/>
        </w:object>
      </w:r>
      <w:r w:rsidRPr="00D611D8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  <w:r w:rsidRPr="00D611D8">
        <w:rPr>
          <w:rFonts w:asciiTheme="minorHAnsi" w:eastAsiaTheme="minorHAnsi" w:hAnsiTheme="minorHAnsi" w:cstheme="minorBidi"/>
          <w:sz w:val="22"/>
          <w:szCs w:val="22"/>
        </w:rPr>
        <w:tab/>
      </w:r>
      <w:r w:rsidRPr="00D611D8">
        <w:rPr>
          <w:rFonts w:asciiTheme="minorHAnsi" w:eastAsiaTheme="minorHAnsi" w:hAnsiTheme="minorHAnsi" w:cstheme="minorBidi"/>
          <w:sz w:val="22"/>
          <w:szCs w:val="22"/>
        </w:rPr>
        <w:tab/>
      </w:r>
      <w:r w:rsidRPr="00D611D8">
        <w:rPr>
          <w:rFonts w:asciiTheme="minorHAnsi" w:eastAsiaTheme="minorHAnsi" w:hAnsiTheme="minorHAnsi" w:cstheme="minorBidi"/>
          <w:sz w:val="22"/>
          <w:szCs w:val="22"/>
        </w:rPr>
        <w:tab/>
      </w:r>
      <w:r>
        <w:rPr>
          <w:rFonts w:asciiTheme="minorHAnsi" w:eastAsiaTheme="minorHAnsi" w:hAnsiTheme="minorHAnsi" w:cstheme="minorBidi"/>
          <w:sz w:val="22"/>
          <w:szCs w:val="22"/>
        </w:rPr>
        <w:t xml:space="preserve">Ex. 3:  </w:t>
      </w:r>
      <w:r w:rsidRPr="00D611D8">
        <w:rPr>
          <w:rFonts w:asciiTheme="minorHAnsi" w:eastAsiaTheme="minorHAnsi" w:hAnsiTheme="minorHAnsi" w:cstheme="minorBidi"/>
          <w:position w:val="-10"/>
          <w:sz w:val="22"/>
          <w:szCs w:val="22"/>
        </w:rPr>
        <w:object w:dxaOrig="1600" w:dyaOrig="320" w14:anchorId="3440027D">
          <v:shape id="_x0000_i1121" type="#_x0000_t75" style="width:80pt;height:16pt" o:ole="">
            <v:imagedata r:id="rId30" o:title=""/>
          </v:shape>
          <o:OLEObject Type="Embed" ProgID="Equation.DSMT4" ShapeID="_x0000_i1121" DrawAspect="Content" ObjectID="_1596619207" r:id="rId31"/>
        </w:object>
      </w:r>
      <w:r w:rsidRPr="00D611D8">
        <w:rPr>
          <w:rFonts w:asciiTheme="minorHAnsi" w:eastAsiaTheme="minorHAnsi" w:hAnsiTheme="minorHAnsi" w:cstheme="minorBidi"/>
          <w:sz w:val="22"/>
          <w:szCs w:val="22"/>
        </w:rPr>
        <w:t xml:space="preserve"> </w:t>
      </w:r>
    </w:p>
    <w:p w14:paraId="0A80A0B2" w14:textId="77777777" w:rsidR="00D611D8" w:rsidRPr="00E703BE" w:rsidRDefault="00D611D8" w:rsidP="00623DA5">
      <w:pPr>
        <w:rPr>
          <w:rFonts w:ascii="Century Gothic" w:hAnsi="Century Gothic"/>
          <w:sz w:val="22"/>
          <w:szCs w:val="22"/>
        </w:rPr>
      </w:pPr>
      <w:bookmarkStart w:id="0" w:name="_GoBack"/>
      <w:bookmarkEnd w:id="0"/>
    </w:p>
    <w:sectPr w:rsidR="00D611D8" w:rsidRPr="00E703BE" w:rsidSect="004D26F8">
      <w:type w:val="continuous"/>
      <w:pgSz w:w="12240" w:h="15840"/>
      <w:pgMar w:top="720" w:right="720" w:bottom="720" w:left="720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2476800" w14:textId="77777777" w:rsidR="00BF2E64" w:rsidRDefault="00BF2E64">
      <w:r>
        <w:separator/>
      </w:r>
    </w:p>
  </w:endnote>
  <w:endnote w:type="continuationSeparator" w:id="0">
    <w:p w14:paraId="486D90D5" w14:textId="77777777" w:rsidR="00BF2E64" w:rsidRDefault="00BF2E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CED9B2" w14:textId="77777777" w:rsidR="006635E9" w:rsidRDefault="00D611D8">
    <w:pPr>
      <w:pStyle w:val="Footer"/>
    </w:pPr>
    <w:r>
      <w:pict w14:anchorId="65749EA2">
        <v:rect id="_x0000_i1025" style="width:540pt;height:3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8B48DE" w14:textId="77777777" w:rsidR="00BF2E64" w:rsidRDefault="00BF2E64">
      <w:r>
        <w:separator/>
      </w:r>
    </w:p>
  </w:footnote>
  <w:footnote w:type="continuationSeparator" w:id="0">
    <w:p w14:paraId="1F776416" w14:textId="77777777" w:rsidR="00BF2E64" w:rsidRDefault="00BF2E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8DCFB1" w14:textId="34EA8624" w:rsidR="0089456D" w:rsidRPr="006036EF" w:rsidRDefault="00BC4BFA" w:rsidP="0089456D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 PreCalculus</w:t>
    </w:r>
    <w:r>
      <w:rPr>
        <w:rFonts w:ascii="Century Gothic" w:hAnsi="Century Gothic"/>
        <w:sz w:val="24"/>
        <w:szCs w:val="24"/>
      </w:rPr>
      <w:tab/>
      <w:t xml:space="preserve">                  Guided Notes</w:t>
    </w:r>
    <w:r w:rsidR="00594E5C">
      <w:rPr>
        <w:rFonts w:ascii="Century Gothic" w:hAnsi="Century Gothic"/>
        <w:sz w:val="24"/>
        <w:szCs w:val="24"/>
      </w:rPr>
      <w:t xml:space="preserve"> 3.1:  Angles in Standard Position/Rads to Deg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E248B8"/>
    <w:multiLevelType w:val="hybridMultilevel"/>
    <w:tmpl w:val="1392175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8051B7"/>
    <w:multiLevelType w:val="hybridMultilevel"/>
    <w:tmpl w:val="34AE3F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BD43AC8"/>
    <w:multiLevelType w:val="hybridMultilevel"/>
    <w:tmpl w:val="9ACC0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50533B"/>
    <w:multiLevelType w:val="hybridMultilevel"/>
    <w:tmpl w:val="896695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BD52ED"/>
    <w:multiLevelType w:val="hybridMultilevel"/>
    <w:tmpl w:val="764CB8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ED6963"/>
    <w:multiLevelType w:val="hybridMultilevel"/>
    <w:tmpl w:val="AE8804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95550B"/>
    <w:multiLevelType w:val="hybridMultilevel"/>
    <w:tmpl w:val="540603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0212FD"/>
    <w:multiLevelType w:val="hybridMultilevel"/>
    <w:tmpl w:val="8BEEC584"/>
    <w:lvl w:ilvl="0" w:tplc="B61492CE">
      <w:start w:val="1"/>
      <w:numFmt w:val="decimal"/>
      <w:lvlText w:val="%1."/>
      <w:lvlJc w:val="left"/>
      <w:pPr>
        <w:ind w:left="82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0" w:hanging="360"/>
      </w:pPr>
    </w:lvl>
    <w:lvl w:ilvl="2" w:tplc="0409001B" w:tentative="1">
      <w:start w:val="1"/>
      <w:numFmt w:val="lowerRoman"/>
      <w:lvlText w:val="%3."/>
      <w:lvlJc w:val="right"/>
      <w:pPr>
        <w:ind w:left="9720" w:hanging="180"/>
      </w:pPr>
    </w:lvl>
    <w:lvl w:ilvl="3" w:tplc="0409000F" w:tentative="1">
      <w:start w:val="1"/>
      <w:numFmt w:val="decimal"/>
      <w:lvlText w:val="%4."/>
      <w:lvlJc w:val="left"/>
      <w:pPr>
        <w:ind w:left="10440" w:hanging="360"/>
      </w:pPr>
    </w:lvl>
    <w:lvl w:ilvl="4" w:tplc="04090019" w:tentative="1">
      <w:start w:val="1"/>
      <w:numFmt w:val="lowerLetter"/>
      <w:lvlText w:val="%5."/>
      <w:lvlJc w:val="left"/>
      <w:pPr>
        <w:ind w:left="11160" w:hanging="360"/>
      </w:pPr>
    </w:lvl>
    <w:lvl w:ilvl="5" w:tplc="0409001B" w:tentative="1">
      <w:start w:val="1"/>
      <w:numFmt w:val="lowerRoman"/>
      <w:lvlText w:val="%6."/>
      <w:lvlJc w:val="right"/>
      <w:pPr>
        <w:ind w:left="11880" w:hanging="180"/>
      </w:pPr>
    </w:lvl>
    <w:lvl w:ilvl="6" w:tplc="0409000F" w:tentative="1">
      <w:start w:val="1"/>
      <w:numFmt w:val="decimal"/>
      <w:lvlText w:val="%7."/>
      <w:lvlJc w:val="left"/>
      <w:pPr>
        <w:ind w:left="12600" w:hanging="360"/>
      </w:pPr>
    </w:lvl>
    <w:lvl w:ilvl="7" w:tplc="04090019" w:tentative="1">
      <w:start w:val="1"/>
      <w:numFmt w:val="lowerLetter"/>
      <w:lvlText w:val="%8."/>
      <w:lvlJc w:val="left"/>
      <w:pPr>
        <w:ind w:left="13320" w:hanging="360"/>
      </w:pPr>
    </w:lvl>
    <w:lvl w:ilvl="8" w:tplc="0409001B" w:tentative="1">
      <w:start w:val="1"/>
      <w:numFmt w:val="lowerRoman"/>
      <w:lvlText w:val="%9."/>
      <w:lvlJc w:val="right"/>
      <w:pPr>
        <w:ind w:left="14040" w:hanging="180"/>
      </w:pPr>
    </w:lvl>
  </w:abstractNum>
  <w:abstractNum w:abstractNumId="8" w15:restartNumberingAfterBreak="0">
    <w:nsid w:val="614B3D4D"/>
    <w:multiLevelType w:val="hybridMultilevel"/>
    <w:tmpl w:val="EFA891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38F39C3"/>
    <w:multiLevelType w:val="hybridMultilevel"/>
    <w:tmpl w:val="6C1E28D4"/>
    <w:lvl w:ilvl="0" w:tplc="0E6C9742">
      <w:start w:val="1"/>
      <w:numFmt w:val="decimal"/>
      <w:lvlText w:val="%1."/>
      <w:lvlJc w:val="left"/>
      <w:pPr>
        <w:ind w:left="6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560" w:hanging="360"/>
      </w:pPr>
    </w:lvl>
    <w:lvl w:ilvl="2" w:tplc="0409001B" w:tentative="1">
      <w:start w:val="1"/>
      <w:numFmt w:val="lowerRoman"/>
      <w:lvlText w:val="%3."/>
      <w:lvlJc w:val="right"/>
      <w:pPr>
        <w:ind w:left="8280" w:hanging="180"/>
      </w:pPr>
    </w:lvl>
    <w:lvl w:ilvl="3" w:tplc="0409000F" w:tentative="1">
      <w:start w:val="1"/>
      <w:numFmt w:val="decimal"/>
      <w:lvlText w:val="%4."/>
      <w:lvlJc w:val="left"/>
      <w:pPr>
        <w:ind w:left="9000" w:hanging="360"/>
      </w:pPr>
    </w:lvl>
    <w:lvl w:ilvl="4" w:tplc="04090019" w:tentative="1">
      <w:start w:val="1"/>
      <w:numFmt w:val="lowerLetter"/>
      <w:lvlText w:val="%5."/>
      <w:lvlJc w:val="left"/>
      <w:pPr>
        <w:ind w:left="9720" w:hanging="360"/>
      </w:pPr>
    </w:lvl>
    <w:lvl w:ilvl="5" w:tplc="0409001B" w:tentative="1">
      <w:start w:val="1"/>
      <w:numFmt w:val="lowerRoman"/>
      <w:lvlText w:val="%6."/>
      <w:lvlJc w:val="right"/>
      <w:pPr>
        <w:ind w:left="10440" w:hanging="180"/>
      </w:pPr>
    </w:lvl>
    <w:lvl w:ilvl="6" w:tplc="0409000F" w:tentative="1">
      <w:start w:val="1"/>
      <w:numFmt w:val="decimal"/>
      <w:lvlText w:val="%7."/>
      <w:lvlJc w:val="left"/>
      <w:pPr>
        <w:ind w:left="11160" w:hanging="360"/>
      </w:pPr>
    </w:lvl>
    <w:lvl w:ilvl="7" w:tplc="04090019" w:tentative="1">
      <w:start w:val="1"/>
      <w:numFmt w:val="lowerLetter"/>
      <w:lvlText w:val="%8."/>
      <w:lvlJc w:val="left"/>
      <w:pPr>
        <w:ind w:left="11880" w:hanging="360"/>
      </w:pPr>
    </w:lvl>
    <w:lvl w:ilvl="8" w:tplc="0409001B" w:tentative="1">
      <w:start w:val="1"/>
      <w:numFmt w:val="lowerRoman"/>
      <w:lvlText w:val="%9."/>
      <w:lvlJc w:val="right"/>
      <w:pPr>
        <w:ind w:left="12600" w:hanging="180"/>
      </w:pPr>
    </w:lvl>
  </w:abstractNum>
  <w:abstractNum w:abstractNumId="10" w15:restartNumberingAfterBreak="0">
    <w:nsid w:val="67F57F90"/>
    <w:multiLevelType w:val="hybridMultilevel"/>
    <w:tmpl w:val="29F024CA"/>
    <w:lvl w:ilvl="0" w:tplc="143C9896">
      <w:start w:val="1"/>
      <w:numFmt w:val="upperRoman"/>
      <w:pStyle w:val="Heading1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0"/>
  </w:num>
  <w:num w:numId="3">
    <w:abstractNumId w:val="1"/>
  </w:num>
  <w:num w:numId="4">
    <w:abstractNumId w:val="8"/>
  </w:num>
  <w:num w:numId="5">
    <w:abstractNumId w:val="4"/>
  </w:num>
  <w:num w:numId="6">
    <w:abstractNumId w:val="3"/>
  </w:num>
  <w:num w:numId="7">
    <w:abstractNumId w:val="2"/>
  </w:num>
  <w:num w:numId="8">
    <w:abstractNumId w:val="5"/>
  </w:num>
  <w:num w:numId="9">
    <w:abstractNumId w:val="6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8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C6E"/>
    <w:rsid w:val="00031F81"/>
    <w:rsid w:val="00052A99"/>
    <w:rsid w:val="000562E0"/>
    <w:rsid w:val="00071C2C"/>
    <w:rsid w:val="00094FA4"/>
    <w:rsid w:val="000A0D99"/>
    <w:rsid w:val="000B1C0E"/>
    <w:rsid w:val="00105AA2"/>
    <w:rsid w:val="00107C2D"/>
    <w:rsid w:val="001260F1"/>
    <w:rsid w:val="001717B7"/>
    <w:rsid w:val="001971E7"/>
    <w:rsid w:val="001B4B22"/>
    <w:rsid w:val="0027066C"/>
    <w:rsid w:val="002736E7"/>
    <w:rsid w:val="002C5D14"/>
    <w:rsid w:val="002D17BB"/>
    <w:rsid w:val="002D71AE"/>
    <w:rsid w:val="002E1D47"/>
    <w:rsid w:val="0034294E"/>
    <w:rsid w:val="00347080"/>
    <w:rsid w:val="0035058F"/>
    <w:rsid w:val="00371C72"/>
    <w:rsid w:val="00381CD4"/>
    <w:rsid w:val="00386167"/>
    <w:rsid w:val="003E0FF2"/>
    <w:rsid w:val="003F7455"/>
    <w:rsid w:val="00400F7C"/>
    <w:rsid w:val="0040648F"/>
    <w:rsid w:val="004222F6"/>
    <w:rsid w:val="00447821"/>
    <w:rsid w:val="00461C1A"/>
    <w:rsid w:val="00490D84"/>
    <w:rsid w:val="004A7412"/>
    <w:rsid w:val="004B1951"/>
    <w:rsid w:val="004C50CF"/>
    <w:rsid w:val="004D26F8"/>
    <w:rsid w:val="004F57DD"/>
    <w:rsid w:val="0055492A"/>
    <w:rsid w:val="00586C6E"/>
    <w:rsid w:val="00586DF5"/>
    <w:rsid w:val="00594E5C"/>
    <w:rsid w:val="005A4F90"/>
    <w:rsid w:val="005C7000"/>
    <w:rsid w:val="005F1A1E"/>
    <w:rsid w:val="006036EF"/>
    <w:rsid w:val="00623DA5"/>
    <w:rsid w:val="00626F81"/>
    <w:rsid w:val="00654B3A"/>
    <w:rsid w:val="006635E9"/>
    <w:rsid w:val="006A225F"/>
    <w:rsid w:val="006D6E4C"/>
    <w:rsid w:val="006F0951"/>
    <w:rsid w:val="006F0D7D"/>
    <w:rsid w:val="007008EB"/>
    <w:rsid w:val="0070545E"/>
    <w:rsid w:val="00735817"/>
    <w:rsid w:val="00745A49"/>
    <w:rsid w:val="00786C19"/>
    <w:rsid w:val="007A4D85"/>
    <w:rsid w:val="00814955"/>
    <w:rsid w:val="0084104C"/>
    <w:rsid w:val="00856AAA"/>
    <w:rsid w:val="0089456D"/>
    <w:rsid w:val="00894A87"/>
    <w:rsid w:val="008A1A16"/>
    <w:rsid w:val="008A68D0"/>
    <w:rsid w:val="00905305"/>
    <w:rsid w:val="009313B1"/>
    <w:rsid w:val="00981AC7"/>
    <w:rsid w:val="009838E8"/>
    <w:rsid w:val="009966EA"/>
    <w:rsid w:val="009973ED"/>
    <w:rsid w:val="009A47D2"/>
    <w:rsid w:val="00A37CBD"/>
    <w:rsid w:val="00A4670A"/>
    <w:rsid w:val="00A56A9D"/>
    <w:rsid w:val="00A67E28"/>
    <w:rsid w:val="00A735E3"/>
    <w:rsid w:val="00AA4958"/>
    <w:rsid w:val="00AB4D5B"/>
    <w:rsid w:val="00AE60E1"/>
    <w:rsid w:val="00AF6140"/>
    <w:rsid w:val="00B1185F"/>
    <w:rsid w:val="00B12E41"/>
    <w:rsid w:val="00B24187"/>
    <w:rsid w:val="00B712EB"/>
    <w:rsid w:val="00BC4BFA"/>
    <w:rsid w:val="00BE37F0"/>
    <w:rsid w:val="00BF2E64"/>
    <w:rsid w:val="00C008C1"/>
    <w:rsid w:val="00C5508F"/>
    <w:rsid w:val="00C67E1B"/>
    <w:rsid w:val="00C92FA0"/>
    <w:rsid w:val="00CD2A81"/>
    <w:rsid w:val="00CD5220"/>
    <w:rsid w:val="00CF51DF"/>
    <w:rsid w:val="00D06C99"/>
    <w:rsid w:val="00D468E1"/>
    <w:rsid w:val="00D611D8"/>
    <w:rsid w:val="00D701FF"/>
    <w:rsid w:val="00D90570"/>
    <w:rsid w:val="00D94669"/>
    <w:rsid w:val="00DA45E1"/>
    <w:rsid w:val="00DC7640"/>
    <w:rsid w:val="00E12967"/>
    <w:rsid w:val="00E60176"/>
    <w:rsid w:val="00E703BE"/>
    <w:rsid w:val="00EC4E86"/>
    <w:rsid w:val="00ED5E2E"/>
    <w:rsid w:val="00EE4313"/>
    <w:rsid w:val="00F03323"/>
    <w:rsid w:val="00F66A85"/>
    <w:rsid w:val="00FA6277"/>
    <w:rsid w:val="00FE1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</o:shapedefaults>
    <o:shapelayout v:ext="edit">
      <o:idmap v:ext="edit" data="1"/>
    </o:shapelayout>
  </w:shapeDefaults>
  <w:decimalSymbol w:val="."/>
  <w:listSeparator w:val=","/>
  <w14:docId w14:val="6A83A6F1"/>
  <w15:docId w15:val="{7F97B238-3155-402D-A87B-A27159153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5D14"/>
  </w:style>
  <w:style w:type="paragraph" w:styleId="Heading1">
    <w:name w:val="heading 1"/>
    <w:basedOn w:val="Normal"/>
    <w:next w:val="Normal"/>
    <w:qFormat/>
    <w:rsid w:val="002C5D14"/>
    <w:pPr>
      <w:keepNext/>
      <w:numPr>
        <w:numId w:val="1"/>
      </w:numPr>
      <w:outlineLvl w:val="0"/>
    </w:pPr>
    <w:rPr>
      <w:sz w:val="28"/>
      <w:u w:val="single"/>
    </w:rPr>
  </w:style>
  <w:style w:type="paragraph" w:styleId="Heading3">
    <w:name w:val="heading 3"/>
    <w:basedOn w:val="Normal"/>
    <w:next w:val="Normal"/>
    <w:qFormat/>
    <w:rsid w:val="006036EF"/>
    <w:pPr>
      <w:keepNext/>
      <w:jc w:val="center"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2C5D14"/>
    <w:pPr>
      <w:jc w:val="center"/>
    </w:pPr>
    <w:rPr>
      <w:sz w:val="28"/>
    </w:rPr>
  </w:style>
  <w:style w:type="paragraph" w:styleId="Subtitle">
    <w:name w:val="Subtitle"/>
    <w:basedOn w:val="Normal"/>
    <w:qFormat/>
    <w:rsid w:val="002C5D14"/>
    <w:pPr>
      <w:jc w:val="center"/>
    </w:pPr>
    <w:rPr>
      <w:b/>
      <w:bCs/>
      <w:i/>
      <w:iCs/>
      <w:sz w:val="32"/>
      <w:u w:val="single"/>
    </w:rPr>
  </w:style>
  <w:style w:type="paragraph" w:styleId="Header">
    <w:name w:val="header"/>
    <w:basedOn w:val="Normal"/>
    <w:rsid w:val="006036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036EF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70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410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4104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4782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701FF"/>
    <w:pPr>
      <w:spacing w:before="100" w:beforeAutospacing="1" w:after="100" w:afterAutospacing="1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191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03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98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25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2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9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10" Type="http://schemas.openxmlformats.org/officeDocument/2006/relationships/image" Target="media/image1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A2A63E-FD6F-47E9-8542-751BCCD38B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5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B Notes</vt:lpstr>
    </vt:vector>
  </TitlesOfParts>
  <Company>MCEACHERN HIGH SCHOOL</Company>
  <LinksUpToDate>false</LinksUpToDate>
  <CharactersWithSpaces>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B Notes</dc:title>
  <dc:creator>Kathryn Reagin</dc:creator>
  <cp:lastModifiedBy>Ed Morris</cp:lastModifiedBy>
  <cp:revision>3</cp:revision>
  <cp:lastPrinted>2016-08-26T18:38:00Z</cp:lastPrinted>
  <dcterms:created xsi:type="dcterms:W3CDTF">2018-08-24T16:22:00Z</dcterms:created>
  <dcterms:modified xsi:type="dcterms:W3CDTF">2018-08-24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